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7" r:id="rId1"/>
    <p:sldMasterId id="2147483679" r:id="rId2"/>
    <p:sldMasterId id="2147483692" r:id="rId3"/>
  </p:sldMasterIdLst>
  <p:notesMasterIdLst>
    <p:notesMasterId r:id="rId45"/>
  </p:notesMasterIdLst>
  <p:handoutMasterIdLst>
    <p:handoutMasterId r:id="rId46"/>
  </p:handoutMasterIdLst>
  <p:sldIdLst>
    <p:sldId id="608" r:id="rId4"/>
    <p:sldId id="662" r:id="rId5"/>
    <p:sldId id="663" r:id="rId6"/>
    <p:sldId id="664" r:id="rId7"/>
    <p:sldId id="625" r:id="rId8"/>
    <p:sldId id="665" r:id="rId9"/>
    <p:sldId id="666" r:id="rId10"/>
    <p:sldId id="627" r:id="rId11"/>
    <p:sldId id="576" r:id="rId12"/>
    <p:sldId id="628" r:id="rId13"/>
    <p:sldId id="629" r:id="rId14"/>
    <p:sldId id="579" r:id="rId15"/>
    <p:sldId id="580" r:id="rId16"/>
    <p:sldId id="667" r:id="rId17"/>
    <p:sldId id="668" r:id="rId18"/>
    <p:sldId id="645" r:id="rId19"/>
    <p:sldId id="693" r:id="rId20"/>
    <p:sldId id="646" r:id="rId21"/>
    <p:sldId id="672" r:id="rId22"/>
    <p:sldId id="630" r:id="rId23"/>
    <p:sldId id="691" r:id="rId24"/>
    <p:sldId id="694" r:id="rId25"/>
    <p:sldId id="631" r:id="rId26"/>
    <p:sldId id="632" r:id="rId27"/>
    <p:sldId id="634" r:id="rId28"/>
    <p:sldId id="673" r:id="rId29"/>
    <p:sldId id="674" r:id="rId30"/>
    <p:sldId id="683" r:id="rId31"/>
    <p:sldId id="675" r:id="rId32"/>
    <p:sldId id="676" r:id="rId33"/>
    <p:sldId id="685" r:id="rId34"/>
    <p:sldId id="686" r:id="rId35"/>
    <p:sldId id="687" r:id="rId36"/>
    <p:sldId id="593" r:id="rId37"/>
    <p:sldId id="678" r:id="rId38"/>
    <p:sldId id="679" r:id="rId39"/>
    <p:sldId id="680" r:id="rId40"/>
    <p:sldId id="681" r:id="rId41"/>
    <p:sldId id="607" r:id="rId42"/>
    <p:sldId id="695" r:id="rId43"/>
    <p:sldId id="696" r:id="rId44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808080"/>
    <a:srgbClr val="FFFFFF"/>
    <a:srgbClr val="DDDDDD"/>
    <a:srgbClr val="969696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8025" autoAdjust="0"/>
    <p:restoredTop sz="95969" autoAdjust="0"/>
  </p:normalViewPr>
  <p:slideViewPr>
    <p:cSldViewPr>
      <p:cViewPr varScale="1">
        <p:scale>
          <a:sx n="119" d="100"/>
          <a:sy n="119" d="100"/>
        </p:scale>
        <p:origin x="96" y="3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-10734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9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593796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253821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293258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680392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15737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33662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1949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42642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610443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129175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2616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453598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72142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 smtClean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  <a:endParaRPr lang="en-US" sz="2600" b="0" dirty="0">
                <a:solidFill>
                  <a:srgbClr val="1C1C1C">
                    <a:lumMod val="50000"/>
                    <a:lumOff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330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61154" y="1703524"/>
            <a:ext cx="6172200" cy="4652826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25949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6391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2096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90018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56063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817783"/>
            <a:ext cx="9144000" cy="1692180"/>
          </a:xfrm>
          <a:prstGeom prst="rect">
            <a:avLst/>
          </a:prstGeom>
        </p:spPr>
        <p:txBody>
          <a:bodyPr anchor="b"/>
          <a:lstStyle>
            <a:lvl1pPr algn="ctr">
              <a:defRPr sz="4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529" y="0"/>
            <a:ext cx="12193057" cy="1426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04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8367131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86694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89466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452563"/>
            <a:ext cx="5157787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276475"/>
            <a:ext cx="5157787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452563"/>
            <a:ext cx="5183188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276475"/>
            <a:ext cx="5183188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235197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27238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4632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703525"/>
            <a:ext cx="6172200" cy="4652825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5307666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691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201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748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jpg"/><Relationship Id="rId4" Type="http://schemas.openxmlformats.org/officeDocument/2006/relationships/image" Target="../media/image3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7.jpeg"/><Relationship Id="rId7" Type="http://schemas.openxmlformats.org/officeDocument/2006/relationships/image" Target="../media/image49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2.jpeg"/><Relationship Id="rId4" Type="http://schemas.openxmlformats.org/officeDocument/2006/relationships/image" Target="../media/image48.jpeg"/><Relationship Id="rId9" Type="http://schemas.openxmlformats.org/officeDocument/2006/relationships/image" Target="../media/image5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7" Type="http://schemas.openxmlformats.org/officeDocument/2006/relationships/image" Target="../media/image5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4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jpe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2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3" Type="http://schemas.openxmlformats.org/officeDocument/2006/relationships/image" Target="../media/image71.jpg"/><Relationship Id="rId7" Type="http://schemas.openxmlformats.org/officeDocument/2006/relationships/image" Target="../media/image7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7.jpeg"/><Relationship Id="rId5" Type="http://schemas.openxmlformats.org/officeDocument/2006/relationships/image" Target="../media/image76.jpg"/><Relationship Id="rId4" Type="http://schemas.openxmlformats.org/officeDocument/2006/relationships/image" Target="../media/image75.jp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eg"/><Relationship Id="rId3" Type="http://schemas.openxmlformats.org/officeDocument/2006/relationships/image" Target="../media/image54.jpg"/><Relationship Id="rId7" Type="http://schemas.openxmlformats.org/officeDocument/2006/relationships/image" Target="../media/image8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10" Type="http://schemas.openxmlformats.org/officeDocument/2006/relationships/image" Target="../media/image86.jpeg"/><Relationship Id="rId4" Type="http://schemas.openxmlformats.org/officeDocument/2006/relationships/image" Target="../media/image80.png"/><Relationship Id="rId9" Type="http://schemas.openxmlformats.org/officeDocument/2006/relationships/image" Target="../media/image85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jpeg"/><Relationship Id="rId3" Type="http://schemas.openxmlformats.org/officeDocument/2006/relationships/image" Target="../media/image88.jpeg"/><Relationship Id="rId7" Type="http://schemas.openxmlformats.org/officeDocument/2006/relationships/image" Target="../media/image92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1.jpeg"/><Relationship Id="rId5" Type="http://schemas.openxmlformats.org/officeDocument/2006/relationships/image" Target="../media/image90.jpeg"/><Relationship Id="rId4" Type="http://schemas.openxmlformats.org/officeDocument/2006/relationships/image" Target="../media/image89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jpeg"/><Relationship Id="rId3" Type="http://schemas.openxmlformats.org/officeDocument/2006/relationships/image" Target="../media/image97.jpeg"/><Relationship Id="rId7" Type="http://schemas.openxmlformats.org/officeDocument/2006/relationships/image" Target="../media/image10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0.jpeg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jpeg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09.jpeg"/><Relationship Id="rId7" Type="http://schemas.openxmlformats.org/officeDocument/2006/relationships/image" Target="../media/image105.wmf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11.jpeg"/><Relationship Id="rId10" Type="http://schemas.openxmlformats.org/officeDocument/2006/relationships/image" Target="../media/image106.wmf"/><Relationship Id="rId4" Type="http://schemas.openxmlformats.org/officeDocument/2006/relationships/image" Target="../media/image110.jpe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08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9.jpeg"/><Relationship Id="rId5" Type="http://schemas.openxmlformats.org/officeDocument/2006/relationships/image" Target="../media/image118.jpeg"/><Relationship Id="rId4" Type="http://schemas.openxmlformats.org/officeDocument/2006/relationships/image" Target="../media/image11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2.jpeg"/><Relationship Id="rId5" Type="http://schemas.openxmlformats.org/officeDocument/2006/relationships/image" Target="../media/image116.jpeg"/><Relationship Id="rId4" Type="http://schemas.openxmlformats.org/officeDocument/2006/relationships/image" Target="../media/image117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16.jpeg"/><Relationship Id="rId5" Type="http://schemas.openxmlformats.org/officeDocument/2006/relationships/image" Target="../media/image123.wmf"/><Relationship Id="rId10" Type="http://schemas.openxmlformats.org/officeDocument/2006/relationships/image" Target="../media/image126.jpe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1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8.jpg"/><Relationship Id="rId3" Type="http://schemas.openxmlformats.org/officeDocument/2006/relationships/image" Target="../media/image12.jpg"/><Relationship Id="rId7" Type="http://schemas.openxmlformats.org/officeDocument/2006/relationships/image" Target="../media/image16.jpeg"/><Relationship Id="rId12" Type="http://schemas.openxmlformats.org/officeDocument/2006/relationships/image" Target="../media/image17.jp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10.wmf"/><Relationship Id="rId5" Type="http://schemas.openxmlformats.org/officeDocument/2006/relationships/image" Target="../media/image14.jpeg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3.jpeg"/><Relationship Id="rId9" Type="http://schemas.openxmlformats.org/officeDocument/2006/relationships/image" Target="../media/image9.wmf"/><Relationship Id="rId1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3.jpeg"/><Relationship Id="rId7" Type="http://schemas.openxmlformats.org/officeDocument/2006/relationships/image" Target="../media/image21.png"/><Relationship Id="rId12" Type="http://schemas.openxmlformats.org/officeDocument/2006/relationships/image" Target="../media/image9.wmf"/><Relationship Id="rId17" Type="http://schemas.openxmlformats.org/officeDocument/2006/relationships/image" Target="../media/image12.jp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0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4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jpg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jpeg"/><Relationship Id="rId5" Type="http://schemas.openxmlformats.org/officeDocument/2006/relationships/image" Target="../media/image12.jp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371600"/>
            <a:ext cx="11506200" cy="1470025"/>
          </a:xfrm>
        </p:spPr>
        <p:txBody>
          <a:bodyPr/>
          <a:lstStyle/>
          <a:p>
            <a:r>
              <a:rPr lang="en-US" dirty="0"/>
              <a:t>100-</a:t>
            </a:r>
            <a:r>
              <a:rPr lang="en-US" dirty="0" err="1"/>
              <a:t>300GHz</a:t>
            </a:r>
            <a:r>
              <a:rPr lang="en-US"/>
              <a:t> Wireless Communications: 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IC </a:t>
            </a:r>
            <a:r>
              <a:rPr lang="en-US"/>
              <a:t>and System Desig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990600"/>
            <a:ext cx="117348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 IEEE International Symposium on Personal, Indoor and Mobile Radio Communications </a:t>
            </a:r>
            <a:r>
              <a:rPr lang="en-US" sz="18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PIMRC), 9/15/2021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 bwMode="auto">
          <a:xfrm>
            <a:off x="457200" y="3431738"/>
            <a:ext cx="103632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l" defTabSz="927100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None/>
              <a:defRPr sz="2800" b="1" i="1" baseline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9144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3716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0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18288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860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7432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2004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576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/>
              <a:t>Mark Rodwell</a:t>
            </a:r>
            <a:br>
              <a:rPr lang="en-US" kern="0" smtClean="0"/>
            </a:br>
            <a:r>
              <a:rPr lang="en-US" kern="0" smtClean="0"/>
              <a:t>University of California, Santa Barbara</a:t>
            </a:r>
            <a:br>
              <a:rPr lang="en-US" kern="0" smtClean="0"/>
            </a:br>
            <a:r>
              <a:rPr lang="en-US" kern="0" smtClean="0"/>
              <a:t>rodwell@ece.ucsb.edu</a:t>
            </a:r>
            <a:endParaRPr lang="en-US" kern="0" dirty="0"/>
          </a:p>
        </p:txBody>
      </p:sp>
      <p:sp>
        <p:nvSpPr>
          <p:cNvPr id="8" name="Rectangle 7"/>
          <p:cNvSpPr/>
          <p:nvPr/>
        </p:nvSpPr>
        <p:spPr>
          <a:xfrm>
            <a:off x="152400" y="6315468"/>
            <a:ext cx="10287000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knowledgement: This 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ork was supported in part by the Semiconductor Research Corporation (SRC) and DARPA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9603724" y="2981857"/>
            <a:ext cx="2016258" cy="370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9536119" y="2123228"/>
            <a:ext cx="769518" cy="6226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10221919" y="2262574"/>
            <a:ext cx="1512881" cy="48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9072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906901"/>
            <a:ext cx="9144001" cy="33602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140GHz </a:t>
            </a:r>
            <a:r>
              <a:rPr lang="en-US" dirty="0" smtClean="0">
                <a:solidFill>
                  <a:srgbClr val="FF0000"/>
                </a:solidFill>
              </a:rPr>
              <a:t>moderate</a:t>
            </a:r>
            <a:r>
              <a:rPr lang="en-US" dirty="0" smtClean="0"/>
              <a:t>-MIMO hub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468606"/>
            <a:ext cx="11747138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f demo uses 32-element array (four 1×8 modules):</a:t>
            </a:r>
            <a:b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 total capacity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</a:t>
            </a:r>
            <a:r>
              <a:rPr lang="en-US" sz="2800" b="0">
                <a:latin typeface="Calibri" pitchFamily="34" charset="0"/>
                <a:cs typeface="Arial" pitchFamily="34" charset="0"/>
                <a:sym typeface="Symbol" pitchFamily="18" charset="2"/>
              </a:rPr>
              <a:t>	</a:t>
            </a:r>
            <a:r>
              <a:rPr lang="en-US" sz="2800" b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70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varies as (# hub elements)</a:t>
            </a:r>
            <a:r>
              <a:rPr lang="en-US" sz="2800" b="0" baseline="30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0.5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→  (Service area/element) is constant</a:t>
            </a:r>
            <a:endParaRPr lang="en-US" sz="2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330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, </a:t>
            </a:r>
            <a:r>
              <a:rPr lang="en-US" dirty="0">
                <a:solidFill>
                  <a:srgbClr val="000000"/>
                </a:solidFill>
              </a:rPr>
              <a:t>640 Gb/s MIMO </a:t>
            </a:r>
            <a:r>
              <a:rPr lang="en-US" dirty="0" smtClean="0">
                <a:solidFill>
                  <a:srgbClr val="000000"/>
                </a:solidFill>
              </a:rPr>
              <a:t>Backhaul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683171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18dBm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7661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25363"/>
            <a:ext cx="9220200" cy="560437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, </a:t>
            </a:r>
            <a:r>
              <a:rPr lang="en-US" dirty="0" smtClean="0">
                <a:solidFill>
                  <a:srgbClr val="FF0000"/>
                </a:solidFill>
              </a:rPr>
              <a:t>5.1 </a:t>
            </a:r>
            <a:r>
              <a:rPr lang="en-US" dirty="0">
                <a:solidFill>
                  <a:srgbClr val="FF0000"/>
                </a:solidFill>
              </a:rPr>
              <a:t>Tb/s </a:t>
            </a:r>
            <a:r>
              <a:rPr lang="en-US" dirty="0">
                <a:solidFill>
                  <a:srgbClr val="000000"/>
                </a:solidFill>
              </a:rPr>
              <a:t>MIMO backhaul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600" y="1524000"/>
            <a:ext cx="8610600" cy="177279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640Gb/s linear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4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….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.2W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otal output power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2.1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linear arra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782291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25515" y="914400"/>
            <a:ext cx="881848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500m range in 50mm/hr. rain.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8600" y="3886200"/>
            <a:ext cx="7812075" cy="22159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64-element </a:t>
            </a:r>
            <a:r>
              <a:rPr lang="en-US" sz="32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Tb/s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quare array:</a:t>
            </a:r>
            <a:b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link assumptions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….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.2W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otal output power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2.1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quare array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88925" y="6324600"/>
            <a:ext cx="7812075" cy="4431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mplex system: can we make it cheaply ?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0603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744200" cy="447626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0 GHz,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640 Gb/s MIMO </a:t>
            </a:r>
            <a:r>
              <a:rPr lang="en-US" dirty="0" smtClean="0">
                <a:solidFill>
                  <a:srgbClr val="000000"/>
                </a:solidFill>
              </a:rPr>
              <a:t>backhaul (</a:t>
            </a:r>
            <a:r>
              <a:rPr lang="en-US" dirty="0" smtClean="0">
                <a:solidFill>
                  <a:srgbClr val="FF0000"/>
                </a:solidFill>
              </a:rPr>
              <a:t>16QAM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5515" y="914400"/>
            <a:ext cx="881848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Why not use a lower-frequency carrier, e.g. 70 GHz ?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782291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8600" y="1524000"/>
            <a:ext cx="8610600" cy="177279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640Gb/s linear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1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….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.7W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otal output power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.5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linear array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8600" y="3886200"/>
            <a:ext cx="7812075" cy="22159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64-element </a:t>
            </a:r>
            <a:r>
              <a:rPr lang="en-US" sz="32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Tb/s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quare array:</a:t>
            </a:r>
            <a:b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link assumptions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2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….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.7W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otal output power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.5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quare array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88925" y="6324600"/>
            <a:ext cx="7812075" cy="4431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milar RF power output, physically larger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179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System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82184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38" y="2979593"/>
            <a:ext cx="2980113" cy="16514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1259" y="3016122"/>
            <a:ext cx="2255941" cy="15784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317" y="2971800"/>
            <a:ext cx="2064083" cy="163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3874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6152" y="890532"/>
            <a:ext cx="2974848" cy="1749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9296400" cy="741018"/>
          </a:xfrm>
        </p:spPr>
        <p:txBody>
          <a:bodyPr/>
          <a:lstStyle/>
          <a:p>
            <a:r>
              <a:rPr lang="en-US" dirty="0" smtClean="0"/>
              <a:t>System Desig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874014"/>
            <a:ext cx="10668000" cy="337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2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PSK needs only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-4 bit 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/DACs </a:t>
            </a:r>
            <a: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dhow</a:t>
            </a:r>
            <a:r>
              <a:rPr lang="en-US" sz="1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, Rodwell)</a:t>
            </a:r>
            <a:b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 bits, </a:t>
            </a:r>
            <a:r>
              <a:rPr lang="en-US" sz="2200" b="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tennas, </a:t>
            </a:r>
            <a:r>
              <a:rPr lang="en-US" sz="2200" b="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gnals: </a:t>
            </a:r>
            <a:r>
              <a:rPr lang="en-US" sz="22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NR=6</a:t>
            </a:r>
            <a:r>
              <a:rPr lang="en-US" sz="2200" b="0" i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2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1.76+10</a:t>
            </a:r>
            <a:r>
              <a:rPr lang="en-US" sz="2200" baseline="300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3 bits, (</a:t>
            </a:r>
            <a:r>
              <a:rPr lang="en-US" sz="2200" b="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=2→ SNR=23 dB.   QPSK needs 9.8 dB.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Amplifier P</a:t>
            </a:r>
            <a:r>
              <a:rPr lang="en-US" sz="22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y </a:t>
            </a:r>
            <a: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-4 dB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ove average power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</a:rPr>
              <a:t>(Madhow)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quirements same as for SISO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Alon, Madhow, Niknejad, Rodwell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beamspace algorithm=complexity ~N× log(N)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, Studer)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resolution matrix </a:t>
            </a:r>
            <a:r>
              <a:rPr lang="en-US" sz="1400" b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400" b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: 2021 ESSCIRC, this week</a:t>
            </a:r>
            <a: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ly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dressing true-time-delay proble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"rainbow" FFT algorithm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,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bric, Studer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6691" y="4876800"/>
            <a:ext cx="3456709" cy="17526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>
            <a:off x="8763000" y="3581400"/>
            <a:ext cx="233753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1100539" y="3581400"/>
            <a:ext cx="0" cy="1143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555998"/>
            <a:ext cx="4584954" cy="1768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7279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Transistor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 descr="Picture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6800" y="2509979"/>
            <a:ext cx="2955627" cy="28922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7600" y="2503265"/>
            <a:ext cx="2887814" cy="29069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80587" y="2447846"/>
            <a:ext cx="3892952" cy="29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028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smtClean="0"/>
              <a:t>100-300GHz IC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721362"/>
              </p:ext>
            </p:extLst>
          </p:nvPr>
        </p:nvGraphicFramePr>
        <p:xfrm>
          <a:off x="843820" y="3532727"/>
          <a:ext cx="4421505" cy="309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name="KGPlot" r:id="rId3" imgW="4863960" imgH="3403440" progId="KGraph_Plot">
                  <p:embed/>
                </p:oleObj>
              </mc:Choice>
              <mc:Fallback>
                <p:oleObj name="KGPlot" r:id="rId3" imgW="4863960" imgH="3403440" progId="KGraph_Plot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820" y="3532727"/>
                        <a:ext cx="4421505" cy="309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" y="914400"/>
            <a:ext cx="67183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good power &amp; noise up to ~150GHz. Not much beyond.</a:t>
            </a:r>
            <a:b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-32nm nodes are best.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cord 100-300GHz PAs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 HBT: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-performs CMOS above 200GHz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 HEMT: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power below 100GHz. Bandwidth improving</a:t>
            </a:r>
          </a:p>
          <a:p>
            <a:pPr>
              <a:buClr>
                <a:srgbClr val="FF0000"/>
              </a:buClr>
            </a:pP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As-channel HEMT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 world's best low-noise amplifiers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203163"/>
              </p:ext>
            </p:extLst>
          </p:nvPr>
        </p:nvGraphicFramePr>
        <p:xfrm>
          <a:off x="7002896" y="3733800"/>
          <a:ext cx="4421909" cy="30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KGPlot" r:id="rId5" imgW="4863960" imgH="3403440" progId="KGraph_Plot">
                  <p:embed/>
                </p:oleObj>
              </mc:Choice>
              <mc:Fallback>
                <p:oleObj name="KGPlot" r:id="rId5" imgW="4863960" imgH="3403440" progId="KGraph_Plot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2896" y="3733800"/>
                        <a:ext cx="4421909" cy="30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827167"/>
              </p:ext>
            </p:extLst>
          </p:nvPr>
        </p:nvGraphicFramePr>
        <p:xfrm>
          <a:off x="7015596" y="685800"/>
          <a:ext cx="4421909" cy="30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7" name="KGPlot" r:id="rId7" imgW="4863960" imgH="3403440" progId="KGraph_Plot">
                  <p:embed/>
                </p:oleObj>
              </mc:Choice>
              <mc:Fallback>
                <p:oleObj name="KGPlot" r:id="rId7" imgW="4863960" imgH="3403440" progId="KGraph_Plot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5596" y="685800"/>
                        <a:ext cx="4421909" cy="30941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0" y="2895600"/>
            <a:ext cx="3657600" cy="383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results with low PAE at high Psat or </a:t>
            </a:r>
            <a:br>
              <a:rPr lang="en-US" sz="105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05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Psat with high PAE are not shown</a:t>
            </a:r>
            <a:endParaRPr lang="en-US" sz="105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3453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mm-Wave Transistor Developm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352800"/>
            <a:ext cx="5562600" cy="895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 InP HBTs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e-of-art: 1.1THz </a:t>
            </a:r>
            <a:r>
              <a:rPr lang="en-US" sz="18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@ 130nm node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650GHz power</a:t>
            </a:r>
            <a:endParaRPr lang="en-US" sz="18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400800" y="3352800"/>
            <a:ext cx="5562600" cy="1144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 InP HEMTs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e-of-art: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5THz </a:t>
            </a:r>
            <a:r>
              <a:rPr lang="en-US" sz="18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@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2nm node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nsitive 100-650GHz low-noise amplifiers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-K gate dielectric *might* permit further scaling.</a:t>
            </a:r>
            <a:endParaRPr lang="en-US" sz="1800" b="0" baseline="-25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39099" y="4953000"/>
            <a:ext cx="1485901" cy="171864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97791" y="5114123"/>
            <a:ext cx="1603209" cy="159147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04800" y="967972"/>
            <a:ext cx="5562600" cy="1144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N and GaN HEMTs:</a:t>
            </a:r>
            <a: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ding power techology to ~110GHz </a:t>
            </a:r>
            <a:b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orts to extend this to 140, 220GHz.</a:t>
            </a:r>
            <a:b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18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983555" y="914400"/>
          <a:ext cx="3322245" cy="223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KGPlot" r:id="rId5" imgW="4863960" imgH="3276720" progId="KGraph_Plot">
                  <p:embed/>
                </p:oleObj>
              </mc:Choice>
              <mc:Fallback>
                <p:oleObj name="KGPlot" r:id="rId5" imgW="4863960" imgH="3276720" progId="KGraph_Plot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3555" y="914400"/>
                        <a:ext cx="3322245" cy="223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3387" y="914400"/>
            <a:ext cx="2752813" cy="206712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915400" y="2971800"/>
            <a:ext cx="22860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>
                <a:solidFill>
                  <a:srgbClr val="000000"/>
                </a:solidFill>
                <a:latin typeface="Calibri" pitchFamily="34" charset="0"/>
              </a:rPr>
              <a:t>N-polar GaN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</a:rPr>
              <a:t>Mishra, UCSB</a:t>
            </a:r>
            <a:endParaRPr lang="en-US" sz="1400" b="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8"/>
          <a:srcRect t="8191"/>
          <a:stretch/>
        </p:blipFill>
        <p:spPr>
          <a:xfrm>
            <a:off x="9810604" y="4815621"/>
            <a:ext cx="2152796" cy="1824426"/>
          </a:xfrm>
          <a:prstGeom prst="rect">
            <a:avLst/>
          </a:prstGeom>
        </p:spPr>
      </p:pic>
      <p:pic>
        <p:nvPicPr>
          <p:cNvPr id="20" name="Picture 19" descr="64J-R4C5-E10B45L3-Vce_2.00V-Ib_600uA.jp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5943" y="4523549"/>
            <a:ext cx="2725175" cy="2334451"/>
          </a:xfrm>
          <a:prstGeom prst="rect">
            <a:avLst/>
          </a:prstGeom>
        </p:spPr>
      </p:pic>
      <p:pic>
        <p:nvPicPr>
          <p:cNvPr id="23" name="Picture 22" descr="64J-R4C5-E10B45L4-4.jpg"/>
          <p:cNvPicPr>
            <a:picLocks noChangeAspect="1"/>
          </p:cNvPicPr>
          <p:nvPr/>
        </p:nvPicPr>
        <p:blipFill>
          <a:blip r:embed="rId10" cstate="print"/>
          <a:srcRect t="2413" r="3639" b="4627"/>
          <a:stretch>
            <a:fillRect/>
          </a:stretch>
        </p:blipFill>
        <p:spPr>
          <a:xfrm>
            <a:off x="304800" y="4363046"/>
            <a:ext cx="1868466" cy="2342554"/>
          </a:xfrm>
          <a:prstGeom prst="rect">
            <a:avLst/>
          </a:prstGeom>
          <a:solidFill>
            <a:schemeClr val="accent2"/>
          </a:solidFill>
        </p:spPr>
      </p:pic>
    </p:spTree>
    <p:extLst>
      <p:ext uri="{BB962C8B-B14F-4D97-AF65-F5344CB8AC3E}">
        <p14:creationId xmlns:p14="http://schemas.microsoft.com/office/powerpoint/2010/main" val="350915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ICs and Packages: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40 GHz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5" b="13803"/>
          <a:stretch/>
        </p:blipFill>
        <p:spPr>
          <a:xfrm>
            <a:off x="380442" y="3276599"/>
            <a:ext cx="3268981" cy="176522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262292" y="2734537"/>
            <a:ext cx="1752600" cy="28730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0596" y="3302407"/>
            <a:ext cx="2284804" cy="17136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7800" y="3276600"/>
            <a:ext cx="1775901" cy="168143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34765" y="3261516"/>
            <a:ext cx="952435" cy="169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9433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11137"/>
            <a:ext cx="8987328" cy="322263"/>
          </a:xfrm>
        </p:spPr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010810"/>
            <a:ext cx="10614185" cy="5278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9632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838200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948589"/>
            <a:ext cx="2453301" cy="148981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2974898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12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38545" y="2683174"/>
            <a:ext cx="5542855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22475" y="4564370"/>
            <a:ext cx="3957514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235" y="4902779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8277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630" y="161974"/>
            <a:ext cx="11465370" cy="398463"/>
          </a:xfrm>
        </p:spPr>
        <p:txBody>
          <a:bodyPr/>
          <a:lstStyle/>
          <a:p>
            <a:r>
              <a:rPr lang="en-US" smtClean="0"/>
              <a:t>Do we need 2D arrays ? 1D steering might be fine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914400"/>
            <a:ext cx="6477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/sin</a:t>
            </a:r>
            <a:r>
              <a:rPr lang="en-US" sz="2000" b="0" baseline="30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f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delobes provide strong signals to tall buildlings.</a:t>
            </a:r>
          </a:p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viding sidelobes reduces broadside gain by less than 3dB.</a:t>
            </a:r>
          </a:p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Don't need 2D arrays to serve tall buildings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6959" y="1448238"/>
            <a:ext cx="5502641" cy="458077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0262"/>
              </p:ext>
            </p:extLst>
          </p:nvPr>
        </p:nvGraphicFramePr>
        <p:xfrm>
          <a:off x="345630" y="2895600"/>
          <a:ext cx="581052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2" name="KGPlot" r:id="rId4" imgW="4935960" imgH="3365280" progId="KGraph_Plot">
                  <p:embed/>
                </p:oleObj>
              </mc:Choice>
              <mc:Fallback>
                <p:oleObj name="KGPlot" r:id="rId4" imgW="4935960" imgH="3365280" progId="KGraph_Plot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630" y="2895600"/>
                        <a:ext cx="5810528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27384" y="3200400"/>
            <a:ext cx="2451349" cy="1634233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05671"/>
              </p:ext>
            </p:extLst>
          </p:nvPr>
        </p:nvGraphicFramePr>
        <p:xfrm>
          <a:off x="2590800" y="3581400"/>
          <a:ext cx="1448449" cy="48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81400"/>
                        <a:ext cx="1448449" cy="48340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35825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277600" cy="398463"/>
          </a:xfrm>
        </p:spPr>
        <p:txBody>
          <a:bodyPr/>
          <a:lstStyle/>
          <a:p>
            <a:r>
              <a:rPr lang="en-US" smtClean="0"/>
              <a:t>2D vs. 1D: user spatial distributi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336" y="838200"/>
            <a:ext cx="5677705" cy="17885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3352800"/>
            <a:ext cx="3056195" cy="29084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339940"/>
            <a:ext cx="3056195" cy="29084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81000" y="351686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1: 2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51054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2: 1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24201" y="2971800"/>
            <a:ext cx="41148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 &amp; vertical  user distributions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77200" y="2971800"/>
            <a:ext cx="3517223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, nonuniform vertical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33297" y="3712364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601200" y="3581400"/>
            <a:ext cx="4572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>
                <a:solidFill>
                  <a:schemeClr val="tx2"/>
                </a:solidFill>
              </a:rPr>
              <a:t>✘</a:t>
            </a:r>
            <a:r>
              <a:rPr lang="en-US" sz="2800" smtClean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29200" y="5257800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601200" y="5257800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200" y="6488668"/>
            <a:ext cx="1165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tial distribution of users, and of scattering objects, guides choice of array geometry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288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dirty="0" smtClean="0"/>
              <a:t>140GHz hub: packaging challenges</a:t>
            </a:r>
            <a:endParaRPr lang="en-US" sz="3900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267200" y="975086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C-package interconnects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fficult at &gt; 100 GHz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267200" y="2487361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moving hea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vias are marginal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67200" y="3856029"/>
            <a:ext cx="4962352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terconnect den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e wiring for DC, LO, IF, control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to fit these all in.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281616" y="5237764"/>
            <a:ext cx="7757984" cy="14678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Economies of scal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dvanced packaging standards require sophisticated tool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volume orders onl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for small-volume orders (research, universities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ackaging industry is moving offshor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838200"/>
            <a:ext cx="1557251" cy="11804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869916"/>
            <a:ext cx="2143447" cy="103508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90600"/>
            <a:ext cx="4191000" cy="36009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5304" y="3443831"/>
            <a:ext cx="2666090" cy="15091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225918"/>
            <a:ext cx="2029779" cy="127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8240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19075"/>
            <a:ext cx="11201400" cy="466725"/>
          </a:xfrm>
        </p:spPr>
        <p:txBody>
          <a:bodyPr/>
          <a:lstStyle/>
          <a:p>
            <a:r>
              <a:rPr lang="en-US" dirty="0" smtClean="0"/>
              <a:t>100-300GHz IC-package connections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565" y="4021870"/>
            <a:ext cx="2143447" cy="10350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85" y="2945408"/>
            <a:ext cx="2006123" cy="127180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8" b="27152"/>
          <a:stretch/>
        </p:blipFill>
        <p:spPr>
          <a:xfrm>
            <a:off x="3200447" y="1742721"/>
            <a:ext cx="1991565" cy="1295401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654040" y="953016"/>
          <a:ext cx="6309360" cy="54907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val="2102656148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599607244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609274253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47192274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104370244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ype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requenc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echnolog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eatsink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8698766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icromachined</a:t>
                      </a:r>
                      <a:b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aveguide interface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 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search.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eap one day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9780963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bbon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mesh bond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andcrafted.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796484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tch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antennas</a:t>
                      </a:r>
                    </a:p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 superstrate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traightforward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6386688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u stud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flip-chip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&gt;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rginal for PA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4799131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t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via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velopmen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1509563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ball)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wirebond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GHz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7338006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-275021" y="1211800"/>
            <a:ext cx="1140056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Deal, IEEE Trans THz,</a:t>
            </a:r>
            <a:br>
              <a:rPr lang="en-US" sz="900" b="0" dirty="0" smtClean="0"/>
            </a:br>
            <a:r>
              <a:rPr lang="en-US" sz="900" b="0" dirty="0" smtClean="0"/>
              <a:t> Sept 2011</a:t>
            </a:r>
            <a:endParaRPr lang="en-US" sz="900" b="0" dirty="0"/>
          </a:p>
        </p:txBody>
      </p:sp>
      <p:cxnSp>
        <p:nvCxnSpPr>
          <p:cNvPr id="14" name="Straight Connector 13"/>
          <p:cNvCxnSpPr>
            <a:endCxn id="54" idx="3"/>
          </p:cNvCxnSpPr>
          <p:nvPr/>
        </p:nvCxnSpPr>
        <p:spPr bwMode="auto">
          <a:xfrm flipH="1" flipV="1">
            <a:off x="3048565" y="1396073"/>
            <a:ext cx="2605475" cy="1684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7" idx="3"/>
            <a:endCxn id="5" idx="1"/>
          </p:cNvCxnSpPr>
          <p:nvPr/>
        </p:nvCxnSpPr>
        <p:spPr bwMode="auto">
          <a:xfrm>
            <a:off x="2429408" y="3581311"/>
            <a:ext cx="3224632" cy="11708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>
            <a:stCxn id="16" idx="3"/>
          </p:cNvCxnSpPr>
          <p:nvPr/>
        </p:nvCxnSpPr>
        <p:spPr bwMode="auto">
          <a:xfrm>
            <a:off x="5192012" y="2390422"/>
            <a:ext cx="517595" cy="4797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stCxn id="19" idx="3"/>
          </p:cNvCxnSpPr>
          <p:nvPr/>
        </p:nvCxnSpPr>
        <p:spPr bwMode="auto">
          <a:xfrm flipV="1">
            <a:off x="5192012" y="4460575"/>
            <a:ext cx="462028" cy="788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9332" y="5758560"/>
            <a:ext cx="2392680" cy="9144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941" y="4853116"/>
            <a:ext cx="2103120" cy="1379220"/>
          </a:xfrm>
          <a:prstGeom prst="rect">
            <a:avLst/>
          </a:prstGeom>
        </p:spPr>
      </p:pic>
      <p:cxnSp>
        <p:nvCxnSpPr>
          <p:cNvPr id="31" name="Straight Connector 30"/>
          <p:cNvCxnSpPr>
            <a:stCxn id="29" idx="3"/>
          </p:cNvCxnSpPr>
          <p:nvPr/>
        </p:nvCxnSpPr>
        <p:spPr bwMode="auto">
          <a:xfrm flipV="1">
            <a:off x="2364061" y="5376019"/>
            <a:ext cx="3345546" cy="16670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7" idx="3"/>
          </p:cNvCxnSpPr>
          <p:nvPr/>
        </p:nvCxnSpPr>
        <p:spPr bwMode="auto">
          <a:xfrm flipV="1">
            <a:off x="5192012" y="6019800"/>
            <a:ext cx="435271" cy="19596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 rot="16200000">
            <a:off x="162695" y="3472819"/>
            <a:ext cx="606256" cy="2169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G. Rebeiz</a:t>
            </a:r>
            <a:endParaRPr lang="en-US" sz="900" b="0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965" y="828383"/>
            <a:ext cx="2514600" cy="1135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05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0668000" cy="466725"/>
          </a:xfrm>
        </p:spPr>
        <p:txBody>
          <a:bodyPr/>
          <a:lstStyle/>
          <a:p>
            <a:r>
              <a:rPr lang="en-US" dirty="0" smtClean="0"/>
              <a:t>140GHz hub</a:t>
            </a:r>
            <a:r>
              <a:rPr lang="en-US" dirty="0"/>
              <a:t>: </a:t>
            </a:r>
            <a:r>
              <a:rPr lang="en-US" dirty="0" smtClean="0"/>
              <a:t>ICs &amp; Antenna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28143" y="886696"/>
            <a:ext cx="1801092" cy="2952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008784-EA80-463D-84A1-72AB1EB97F7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454" t="5040" r="23454" b="3916"/>
          <a:stretch/>
        </p:blipFill>
        <p:spPr>
          <a:xfrm rot="16200000">
            <a:off x="381327" y="3852205"/>
            <a:ext cx="2294579" cy="2581566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86486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10mW InP Power Amplifier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0.8% PA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3367439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90mW InP Power Amplifier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6.7% PAE 	     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6016200" y="1509099"/>
            <a:ext cx="2957428" cy="133639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19800" y="3912298"/>
            <a:ext cx="2971800" cy="1345502"/>
          </a:xfrm>
          <a:prstGeom prst="rect">
            <a:avLst/>
          </a:prstGeom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972365" y="864860"/>
            <a:ext cx="3324035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MOS Transmitt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943600" y="335280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ceiv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73410" y="2727320"/>
            <a:ext cx="5143709" cy="2537328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12472" y="859360"/>
            <a:ext cx="2584764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LTCC Array module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cxnSp>
        <p:nvCxnSpPr>
          <p:cNvPr id="4" name="Straight Arrow Connector 3"/>
          <p:cNvCxnSpPr>
            <a:stCxn id="7" idx="0"/>
          </p:cNvCxnSpPr>
          <p:nvPr/>
        </p:nvCxnSpPr>
        <p:spPr bwMode="auto">
          <a:xfrm>
            <a:off x="3104978" y="2362985"/>
            <a:ext cx="633595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>
            <a:stCxn id="7" idx="0"/>
          </p:cNvCxnSpPr>
          <p:nvPr/>
        </p:nvCxnSpPr>
        <p:spPr bwMode="auto">
          <a:xfrm>
            <a:off x="3104978" y="2362985"/>
            <a:ext cx="1314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>
            <a:stCxn id="7" idx="0"/>
          </p:cNvCxnSpPr>
          <p:nvPr/>
        </p:nvCxnSpPr>
        <p:spPr bwMode="auto">
          <a:xfrm>
            <a:off x="3104978" y="2362985"/>
            <a:ext cx="19242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Straight Arrow Connector 27"/>
          <p:cNvCxnSpPr>
            <a:stCxn id="7" idx="0"/>
          </p:cNvCxnSpPr>
          <p:nvPr/>
        </p:nvCxnSpPr>
        <p:spPr bwMode="auto">
          <a:xfrm>
            <a:off x="3104978" y="2362985"/>
            <a:ext cx="2457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Straight Arrow Connector 30"/>
          <p:cNvCxnSpPr>
            <a:stCxn id="14" idx="3"/>
          </p:cNvCxnSpPr>
          <p:nvPr/>
        </p:nvCxnSpPr>
        <p:spPr bwMode="auto">
          <a:xfrm flipH="1">
            <a:off x="5486400" y="2177298"/>
            <a:ext cx="5298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>
            <a:stCxn id="14" idx="3"/>
          </p:cNvCxnSpPr>
          <p:nvPr/>
        </p:nvCxnSpPr>
        <p:spPr bwMode="auto">
          <a:xfrm flipH="1">
            <a:off x="4876800" y="2177298"/>
            <a:ext cx="11394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" name="Straight Arrow Connector 37"/>
          <p:cNvCxnSpPr>
            <a:stCxn id="14" idx="3"/>
          </p:cNvCxnSpPr>
          <p:nvPr/>
        </p:nvCxnSpPr>
        <p:spPr bwMode="auto">
          <a:xfrm flipH="1">
            <a:off x="4191000" y="2177298"/>
            <a:ext cx="1825200" cy="293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>
            <a:stCxn id="14" idx="3"/>
          </p:cNvCxnSpPr>
          <p:nvPr/>
        </p:nvCxnSpPr>
        <p:spPr bwMode="auto">
          <a:xfrm flipH="1" flipV="1">
            <a:off x="3657600" y="2118698"/>
            <a:ext cx="23586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H="1">
            <a:off x="3276600" y="6263039"/>
            <a:ext cx="2537329" cy="0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5797236" y="6166398"/>
            <a:ext cx="473893" cy="2490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1 cm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7479" y="4582798"/>
            <a:ext cx="1062881" cy="57018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4190" y="2110248"/>
            <a:ext cx="1143219" cy="57018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7833" y="6308518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itchFamily="34" charset="0"/>
                <a:cs typeface="Calibri" pitchFamily="34" charset="0"/>
              </a:rPr>
              <a:t>Teledyne InP HBT</a:t>
            </a:r>
            <a:endParaRPr lang="en-US" sz="1200" dirty="0"/>
          </a:p>
        </p:txBody>
      </p:sp>
      <p:sp>
        <p:nvSpPr>
          <p:cNvPr id="33" name="Rectangle 32"/>
          <p:cNvSpPr/>
          <p:nvPr/>
        </p:nvSpPr>
        <p:spPr>
          <a:xfrm>
            <a:off x="5943600" y="5257800"/>
            <a:ext cx="2743200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GlobalFoundries 22nm SOI CMOS</a:t>
            </a:r>
            <a:endParaRPr lang="en-US" sz="1200" dirty="0"/>
          </a:p>
        </p:txBody>
      </p:sp>
      <p:sp>
        <p:nvSpPr>
          <p:cNvPr id="34" name="Rectangle 33"/>
          <p:cNvSpPr/>
          <p:nvPr/>
        </p:nvSpPr>
        <p:spPr>
          <a:xfrm>
            <a:off x="3212472" y="6597897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Kyocera</a:t>
            </a:r>
            <a:endParaRPr lang="en-US" sz="1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91600" y="1752600"/>
            <a:ext cx="3148760" cy="2701636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6705600" y="6553200"/>
            <a:ext cx="4910607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Farid, Ahmed, Rodwell, UCSB; Flynn, Dunn, Niknejad, Nikolic, BWRC; Rebeiz, UCSD</a:t>
            </a:r>
            <a:endParaRPr lang="en-US" sz="11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58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"/>
            <a:ext cx="7620000" cy="762000"/>
          </a:xfrm>
        </p:spPr>
        <p:txBody>
          <a:bodyPr/>
          <a:lstStyle/>
          <a:p>
            <a:r>
              <a:rPr lang="en-US" dirty="0" smtClean="0"/>
              <a:t>140GHz transmitter channe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990600"/>
            <a:ext cx="3200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MOS-only TX channel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750" y="2415578"/>
            <a:ext cx="3710853" cy="2331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992" y="4857028"/>
            <a:ext cx="3186865" cy="14702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1447800"/>
            <a:ext cx="3299460" cy="7620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181600" y="990600"/>
            <a:ext cx="3200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MOS+InP TX channel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17211" y="2579461"/>
            <a:ext cx="3554786" cy="215775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3153" y="4801943"/>
            <a:ext cx="5819647" cy="152265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57800" y="1514496"/>
            <a:ext cx="4499865" cy="107630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81600" y="2781300"/>
            <a:ext cx="3048000" cy="15621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915400" y="533400"/>
            <a:ext cx="2362200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arid</a:t>
            </a:r>
            <a:r>
              <a:rPr lang="en-US" sz="11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2021 IMS, RFIC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61730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1125200" cy="762000"/>
          </a:xfrm>
        </p:spPr>
        <p:txBody>
          <a:bodyPr/>
          <a:lstStyle/>
          <a:p>
            <a:r>
              <a:rPr lang="en-US" dirty="0" smtClean="0"/>
              <a:t>8-Channel 140GHz MIMO hub </a:t>
            </a:r>
            <a:r>
              <a:rPr lang="en-US" smtClean="0"/>
              <a:t>modules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990600"/>
            <a:ext cx="6858000" cy="51435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72358" y="2073005"/>
            <a:ext cx="5296477" cy="29792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962400"/>
            <a:ext cx="3877949" cy="2181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017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751522"/>
          </a:xfrm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135GHz 8-channel MIMO </a:t>
            </a:r>
            <a:r>
              <a:rPr lang="en-US" dirty="0" smtClean="0">
                <a:solidFill>
                  <a:srgbClr val="000000"/>
                </a:solidFill>
              </a:rPr>
              <a:t>hub </a:t>
            </a:r>
            <a:r>
              <a:rPr lang="en-US" smtClean="0">
                <a:solidFill>
                  <a:srgbClr val="000000"/>
                </a:solidFill>
              </a:rPr>
              <a:t>array tile modules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33400" y="780568"/>
            <a:ext cx="46482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Farid et. al, submitted to the 2021 IEEE BCICTS Symposium</a:t>
            </a:r>
            <a:endParaRPr lang="en-US" sz="11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26" name="Picture 2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1477137"/>
            <a:ext cx="10972799" cy="529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Pictur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165947"/>
            <a:ext cx="6964409" cy="1564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Picture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165947"/>
            <a:ext cx="3444552" cy="1812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Pictur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32356"/>
            <a:ext cx="10972800" cy="477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Picture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5263630"/>
            <a:ext cx="6964409" cy="144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 descr="Picture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394" y="5125569"/>
            <a:ext cx="3789007" cy="158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76200" y="1143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iver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200" y="4191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tter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99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ICs and Packages: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210 &amp; 280 GHz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3124200"/>
            <a:ext cx="3069668" cy="1551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20074" t="4141" r="7690"/>
          <a:stretch/>
        </p:blipFill>
        <p:spPr>
          <a:xfrm>
            <a:off x="2667000" y="3132033"/>
            <a:ext cx="3111881" cy="308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819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0"/>
            <a:ext cx="11219447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10744200" y="6324600"/>
            <a:ext cx="856247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8357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9372600" cy="762401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 MIMO backhaul demo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 </a:t>
            </a:r>
            <a:r>
              <a:rPr lang="en-US" sz="2000" b="0" dirty="0" smtClean="0">
                <a:latin typeface="Calibri" pitchFamily="34" charset="0"/>
              </a:rPr>
              <a:t>for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m </a:t>
            </a:r>
            <a:r>
              <a:rPr lang="en-US" sz="2000" b="0" dirty="0" smtClean="0">
                <a:latin typeface="Calibri" pitchFamily="34" charset="0"/>
              </a:rPr>
              <a:t>link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343400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63mW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87067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mtClean="0"/>
              <a:t>210 </a:t>
            </a:r>
            <a:r>
              <a:rPr lang="en-US"/>
              <a:t>GHz Transmitter and Receiver IC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625" y="2884866"/>
            <a:ext cx="5308810" cy="163105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967" y="1422080"/>
            <a:ext cx="4731327" cy="135774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5358" y="1422080"/>
            <a:ext cx="3699164" cy="13577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0325B2A-4935-4505-8321-F76C3C7E6700}"/>
              </a:ext>
            </a:extLst>
          </p:cNvPr>
          <p:cNvSpPr txBox="1"/>
          <p:nvPr/>
        </p:nvSpPr>
        <p:spPr>
          <a:xfrm>
            <a:off x="1749611" y="1163124"/>
            <a:ext cx="297478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 GHz direct-conversion TX</a:t>
            </a:r>
            <a:endParaRPr lang="ko-KR" altLang="en-US" sz="1800" baseline="-250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0AACD60-27CC-4D76-A7A8-8D6BBE2853F1}"/>
              </a:ext>
            </a:extLst>
          </p:cNvPr>
          <p:cNvSpPr txBox="1"/>
          <p:nvPr/>
        </p:nvSpPr>
        <p:spPr>
          <a:xfrm>
            <a:off x="7454590" y="1219804"/>
            <a:ext cx="299081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 GHz direct-conversion RX</a:t>
            </a:r>
            <a:endParaRPr lang="ko-KR" altLang="en-US" sz="1800" baseline="-250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CBBA79D-DF0B-437B-96CC-7AD453C54F1A}"/>
              </a:ext>
            </a:extLst>
          </p:cNvPr>
          <p:cNvSpPr txBox="1"/>
          <p:nvPr/>
        </p:nvSpPr>
        <p:spPr>
          <a:xfrm>
            <a:off x="9459130" y="2534724"/>
            <a:ext cx="1361270" cy="261610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1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Size: 2.3 x 0.85 mm</a:t>
            </a:r>
            <a:r>
              <a:rPr kumimoji="0" lang="en-US" altLang="ko-KR" sz="110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kumimoji="0" lang="ko-KR" altLang="en-US" sz="1100" i="0" u="none" strike="noStrike" kern="0" cap="none" spc="0" normalizeH="0" baseline="30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5D40CD4-E415-4659-9ED9-315080F78172}"/>
              </a:ext>
            </a:extLst>
          </p:cNvPr>
          <p:cNvSpPr txBox="1"/>
          <p:nvPr/>
        </p:nvSpPr>
        <p:spPr>
          <a:xfrm>
            <a:off x="4495800" y="2534724"/>
            <a:ext cx="1361270" cy="2446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100" b="1" dirty="0">
                <a:latin typeface="Calibri" panose="020F0502020204030204" pitchFamily="34" charset="0"/>
                <a:cs typeface="Calibri" panose="020F0502020204030204" pitchFamily="34" charset="0"/>
              </a:rPr>
              <a:t>Size: 2.9 x 0.75 mm</a:t>
            </a:r>
            <a:r>
              <a:rPr lang="en-US" altLang="ko-KR" sz="11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ko-KR" altLang="en-US" sz="11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D355B77C-3514-44D0-91DC-2682A7C75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31684"/>
              </p:ext>
            </p:extLst>
          </p:nvPr>
        </p:nvGraphicFramePr>
        <p:xfrm>
          <a:off x="76200" y="4561889"/>
          <a:ext cx="2980811" cy="211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KGPlot" r:id="rId6" imgW="4660920" imgH="3327120" progId="KGraph_Plot">
                  <p:embed/>
                </p:oleObj>
              </mc:Choice>
              <mc:Fallback>
                <p:oleObj name="KGPlot" r:id="rId6" imgW="4660920" imgH="3327120" progId="KGraph_Plot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D355B77C-3514-44D0-91DC-2682A7C75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561889"/>
                        <a:ext cx="2980811" cy="21142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8000" y="2928920"/>
            <a:ext cx="4431165" cy="164308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09600" y="770865"/>
            <a:ext cx="60960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Calibri" panose="020F0502020204030204" pitchFamily="34" charset="0"/>
                <a:cs typeface="Calibri" panose="020F0502020204030204" pitchFamily="34" charset="0"/>
              </a:rPr>
              <a:t>M. Seo</a:t>
            </a:r>
            <a:r>
              <a:rPr lang="en-US" sz="1400" b="0">
                <a:latin typeface="Calibri" panose="020F0502020204030204" pitchFamily="34" charset="0"/>
                <a:cs typeface="Calibri" panose="020F0502020204030204" pitchFamily="34" charset="0"/>
              </a:rPr>
              <a:t> et al, 2021 IMS;  </a:t>
            </a:r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D9B8CB2-1E84-41EE-894E-7662BBBAE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32245"/>
              </p:ext>
            </p:extLst>
          </p:nvPr>
        </p:nvGraphicFramePr>
        <p:xfrm>
          <a:off x="3264102" y="4670339"/>
          <a:ext cx="2798035" cy="196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1" name="KGPlot" r:id="rId9" imgW="4686120" imgH="3314520" progId="KGraph_Plot">
                  <p:embed/>
                </p:oleObj>
              </mc:Choice>
              <mc:Fallback>
                <p:oleObj name="KGPlot" r:id="rId9" imgW="4686120" imgH="3314520" progId="KGraph_Plot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9B8CB2-1E84-41EE-894E-7662BBBAE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102" y="4670339"/>
                        <a:ext cx="2798035" cy="19667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1537A7E5-8860-421F-954A-6D34F59F8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32611"/>
              </p:ext>
            </p:extLst>
          </p:nvPr>
        </p:nvGraphicFramePr>
        <p:xfrm>
          <a:off x="6120176" y="4572000"/>
          <a:ext cx="2952404" cy="205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2" name="KGPlot" r:id="rId11" imgW="4698720" imgH="3289320" progId="KGraph_Plot">
                  <p:embed/>
                </p:oleObj>
              </mc:Choice>
              <mc:Fallback>
                <p:oleObj name="KGPlot" r:id="rId11" imgW="4698720" imgH="3289320" progId="KGraph_Plot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1537A7E5-8860-421F-954A-6D34F59F8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6" y="4572000"/>
                        <a:ext cx="2952404" cy="20524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5FA576A0-0505-4D67-A2A3-780BC43DD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71591"/>
              </p:ext>
            </p:extLst>
          </p:nvPr>
        </p:nvGraphicFramePr>
        <p:xfrm>
          <a:off x="9125598" y="4572000"/>
          <a:ext cx="2920383" cy="211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3" name="KGPlot" r:id="rId13" imgW="4711680" imgH="3416040" progId="KGraph_Plot">
                  <p:embed/>
                </p:oleObj>
              </mc:Choice>
              <mc:Fallback>
                <p:oleObj name="KGPlot" r:id="rId13" imgW="4711680" imgH="3416040" progId="KGraph_Plot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5FA576A0-0505-4D67-A2A3-780BC43DD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25598" y="4572000"/>
                        <a:ext cx="2920383" cy="21173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08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18DB19F-9771-485C-A9FD-019C7C206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"/>
            <a:ext cx="9220200" cy="770694"/>
          </a:xfrm>
        </p:spPr>
        <p:txBody>
          <a:bodyPr/>
          <a:lstStyle/>
          <a:p>
            <a:r>
              <a:rPr lang="en-US" smtClean="0"/>
              <a:t>Power Amplifiers in 250nm InP HBT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C6D5ADB-5DA2-43DD-81B2-3FE625691AAD}"/>
              </a:ext>
            </a:extLst>
          </p:cNvPr>
          <p:cNvSpPr/>
          <p:nvPr/>
        </p:nvSpPr>
        <p:spPr>
          <a:xfrm>
            <a:off x="2729714" y="4680284"/>
            <a:ext cx="2166234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130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200mW, </a:t>
            </a:r>
            <a:r>
              <a:rPr lang="en-US" sz="1300">
                <a:latin typeface="Calibri" panose="020F0502020204030204" pitchFamily="34" charset="0"/>
                <a:cs typeface="Calibri" panose="020F0502020204030204" pitchFamily="34" charset="0"/>
              </a:rPr>
              <a:t>17.8</a:t>
            </a:r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6200" y="4680284"/>
            <a:ext cx="2257285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140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20.5dBm, 20.8% PAE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823BDE7-75BC-46F7-BFD9-C25C96269452}"/>
              </a:ext>
            </a:extLst>
          </p:cNvPr>
          <p:cNvSpPr/>
          <p:nvPr/>
        </p:nvSpPr>
        <p:spPr>
          <a:xfrm>
            <a:off x="9646786" y="4680284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266GHz</a:t>
            </a:r>
            <a:r>
              <a:rPr lang="en-US" sz="130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16.8dBm</a:t>
            </a:r>
            <a:r>
              <a:rPr lang="en-US" sz="130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4.0% PAE </a:t>
            </a:r>
            <a:endParaRPr lang="en-US" sz="1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AD3066F-6BBB-47D2-94DD-5E87DAD4F82A}"/>
              </a:ext>
            </a:extLst>
          </p:cNvPr>
          <p:cNvSpPr/>
          <p:nvPr/>
        </p:nvSpPr>
        <p:spPr>
          <a:xfrm>
            <a:off x="6477000" y="4680618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194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17.4dBm, </a:t>
            </a:r>
            <a:r>
              <a:rPr lang="en-US" sz="1300">
                <a:latin typeface="Calibri" panose="020F0502020204030204" pitchFamily="34" charset="0"/>
                <a:cs typeface="Calibri" panose="020F0502020204030204" pitchFamily="34" charset="0"/>
              </a:rPr>
              <a:t>8.5</a:t>
            </a:r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780568"/>
            <a:ext cx="438921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Ahmed et al, 2020 IMS, 2020 EuMIC, 2021 IMS, 2021 RFIC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034" y="1556084"/>
            <a:ext cx="11536680" cy="305562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990600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685800" y="5638800"/>
            <a:ext cx="571419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0" smtClean="0">
                <a:latin typeface="Calibri" panose="020F0502020204030204" pitchFamily="34" charset="0"/>
                <a:cs typeface="Calibri" panose="020F0502020204030204" pitchFamily="34" charset="0"/>
              </a:rPr>
              <a:t>Record-setting efficiency for 100-300GHz power amplifiers.</a:t>
            </a:r>
          </a:p>
        </p:txBody>
      </p:sp>
    </p:spTree>
    <p:extLst>
      <p:ext uri="{BB962C8B-B14F-4D97-AF65-F5344CB8AC3E}">
        <p14:creationId xmlns:p14="http://schemas.microsoft.com/office/powerpoint/2010/main" val="113877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18DB19F-9771-485C-A9FD-019C7C206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"/>
            <a:ext cx="10972800" cy="770694"/>
          </a:xfrm>
        </p:spPr>
        <p:txBody>
          <a:bodyPr/>
          <a:lstStyle/>
          <a:p>
            <a:r>
              <a:rPr lang="en-US" smtClean="0"/>
              <a:t>280GHz transmitter and receiver IC designs</a:t>
            </a: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780568"/>
            <a:ext cx="348807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Solyu</a:t>
            </a:r>
            <a:r>
              <a:rPr lang="en-US" sz="1400" b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Alz, Ahmed, Seo; UCSB/Sungkyunkwan</a:t>
            </a:r>
            <a:endParaRPr lang="en-US" sz="14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990600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132853"/>
            <a:ext cx="5013960" cy="17526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123772" y="1808000"/>
            <a:ext cx="1095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latin typeface="Calibri" panose="020F0502020204030204" pitchFamily="34" charset="0"/>
                <a:cs typeface="Calibri" panose="020F0502020204030204" pitchFamily="34" charset="0"/>
              </a:rPr>
              <a:t>Receiver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410200" y="1808000"/>
            <a:ext cx="1413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latin typeface="Calibri" panose="020F0502020204030204" pitchFamily="34" charset="0"/>
                <a:cs typeface="Calibri" panose="020F0502020204030204" pitchFamily="34" charset="0"/>
              </a:rPr>
              <a:t>Transmitter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86349" y="3953268"/>
            <a:ext cx="4278928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1dB noise figure, 40GHz bandwidth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181600" y="3941600"/>
            <a:ext cx="3736536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7dB saturated output power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04800" y="5105400"/>
            <a:ext cx="5039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latin typeface="Calibri" panose="020F0502020204030204" pitchFamily="34" charset="0"/>
                <a:cs typeface="Calibri" panose="020F0502020204030204" pitchFamily="34" charset="0"/>
              </a:rPr>
              <a:t>Application: point-point MIMO backhaul link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3732" y="2144221"/>
            <a:ext cx="6922068" cy="1736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420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2D array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694090" y="205740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1386" y="2122872"/>
            <a:ext cx="2607014" cy="199192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1648" y="2128722"/>
            <a:ext cx="2148752" cy="198607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4506" y="2452720"/>
            <a:ext cx="1859280" cy="143256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1400" y="2247900"/>
            <a:ext cx="118110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75991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10896600" cy="762000"/>
          </a:xfrm>
        </p:spPr>
        <p:txBody>
          <a:bodyPr/>
          <a:lstStyle/>
          <a:p>
            <a:r>
              <a:rPr lang="en-US" sz="3600" dirty="0" smtClean="0"/>
              <a:t>The 100-300GHz 2D Array Challenge</a:t>
            </a:r>
            <a:endParaRPr lang="en-US" sz="3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218" y="2044804"/>
            <a:ext cx="1118668" cy="15365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077910"/>
            <a:ext cx="1603005" cy="1364845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371747" y="4495800"/>
          <a:ext cx="4480560" cy="13411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40080">
                  <a:extLst>
                    <a:ext uri="{9D8B030D-6E8A-4147-A177-3AD203B41FA5}">
                      <a16:colId xmlns:a16="http://schemas.microsoft.com/office/drawing/2014/main" val="1009085081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69626419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3495519816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142170247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410377815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1292329826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510916447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0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Hz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1186362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Calibri" panose="020F0502020204030204" pitchFamily="34" charset="0"/>
                        </a:rPr>
                        <a:t>l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Symbol" panose="05050102010706020507" pitchFamily="18" charset="2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2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m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854108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Calibri" panose="020F0502020204030204" pitchFamily="34" charset="0"/>
                        </a:rPr>
                        <a:t>l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2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7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m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008557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Calibri" panose="020F0502020204030204" pitchFamily="34" charset="0"/>
                        </a:rPr>
                        <a:t>l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8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2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9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72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m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37928022"/>
                  </a:ext>
                </a:extLst>
              </a:tr>
            </a:tbl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7800" y="3581400"/>
            <a:ext cx="2859987" cy="264346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0600" y="3961243"/>
            <a:ext cx="3154485" cy="241023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200" y="991612"/>
            <a:ext cx="8305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stem architecture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Single-beam: simpler RF front-end, simpler baseban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: complex digital baseband, flexible, many beams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s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n be made from either 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les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 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ys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s must be vas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1,000-10,000 elements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s must be dense: packaging challenge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Many DC/IF/LO lines, plus antenna interface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Fitting IC functions into available area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Removing the heat.</a:t>
            </a: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2600" y="981849"/>
            <a:ext cx="2772613" cy="1304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3424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34939"/>
            <a:ext cx="10287000" cy="466725"/>
          </a:xfrm>
          <a:noFill/>
        </p:spPr>
        <p:txBody>
          <a:bodyPr/>
          <a:lstStyle/>
          <a:p>
            <a:r>
              <a:rPr lang="en-US" dirty="0" smtClean="0"/>
              <a:t>100-300GHz array frequency scaling</a:t>
            </a:r>
            <a:endParaRPr lang="en-US" dirty="0" smtClean="0">
              <a:solidFill>
                <a:schemeClr val="tx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8900" y="838200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4" imgW="1549080" imgH="393480" progId="Equation.DSMT4">
                  <p:embed/>
                </p:oleObj>
              </mc:Choice>
              <mc:Fallback>
                <p:oleObj name="Equation" r:id="rId4" imgW="15490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900" y="838200"/>
                        <a:ext cx="3098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>
            <a:off x="3124200" y="1244637"/>
            <a:ext cx="6858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Oval 13"/>
          <p:cNvSpPr/>
          <p:nvPr/>
        </p:nvSpPr>
        <p:spPr bwMode="auto">
          <a:xfrm>
            <a:off x="3886200" y="1016452"/>
            <a:ext cx="3505201" cy="445441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9002028" y="939800"/>
            <a:ext cx="685800" cy="304800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8915400" y="1320800"/>
            <a:ext cx="391428" cy="304800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873500" y="838200"/>
          <a:ext cx="708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Equation" r:id="rId6" imgW="3543120" imgH="393480" progId="Equation.DSMT4">
                  <p:embed/>
                </p:oleObj>
              </mc:Choice>
              <mc:Fallback>
                <p:oleObj name="Equation" r:id="rId6" imgW="354312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3500" y="838200"/>
                        <a:ext cx="7086600" cy="7874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915400" y="1676400"/>
            <a:ext cx="3200400" cy="2213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0" dirty="0" smtClean="0">
                <a:latin typeface="Calibri" pitchFamily="34" charset="0"/>
                <a:cs typeface="Calibri" pitchFamily="34" charset="0"/>
              </a:rPr>
              <a:t>(Worst-case atmospheric loss: ~constant over 50-300GHz)</a:t>
            </a:r>
          </a:p>
        </p:txBody>
      </p:sp>
      <p:graphicFrame>
        <p:nvGraphicFramePr>
          <p:cNvPr id="19" name="Group 3"/>
          <p:cNvGraphicFramePr>
            <a:graphicFrameLocks noGrp="1"/>
          </p:cNvGraphicFramePr>
          <p:nvPr>
            <p:extLst/>
          </p:nvPr>
        </p:nvGraphicFramePr>
        <p:xfrm>
          <a:off x="381000" y="1905000"/>
          <a:ext cx="4206240" cy="1097280"/>
        </p:xfrm>
        <a:graphic>
          <a:graphicData uri="http://schemas.openxmlformats.org/drawingml/2006/table">
            <a:tbl>
              <a:tblPr/>
              <a:tblGrid>
                <a:gridCol w="2926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</a:rPr>
                        <a:t>Proposed scaling law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rrier frequenc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2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perture are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keep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 transmit power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keep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0" name="Group 3"/>
          <p:cNvGraphicFramePr>
            <a:graphicFrameLocks noGrp="1"/>
          </p:cNvGraphicFramePr>
          <p:nvPr>
            <p:extLst/>
          </p:nvPr>
        </p:nvGraphicFramePr>
        <p:xfrm>
          <a:off x="5623560" y="1905000"/>
          <a:ext cx="4206240" cy="2468880"/>
        </p:xfrm>
        <a:graphic>
          <a:graphicData uri="http://schemas.openxmlformats.org/drawingml/2006/table">
            <a:tbl>
              <a:tblPr/>
              <a:tblGrid>
                <a:gridCol w="2926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</a:rPr>
                        <a:t>Implica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pacity (# beams·bit rate per beam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number elemen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RF power per cm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aperture are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tays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RF power per eleme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area/element (til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082562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area/element (tray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2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383869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power/area (til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tays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590693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power/area (tray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2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7275826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90" y="3024953"/>
            <a:ext cx="1848094" cy="669969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 bwMode="auto">
          <a:xfrm>
            <a:off x="4724400" y="2225040"/>
            <a:ext cx="6858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6398" y="3845246"/>
            <a:ext cx="2599988" cy="240315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55471" y="4419600"/>
            <a:ext cx="2988459" cy="194078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24210" y="4513756"/>
            <a:ext cx="2370012" cy="181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68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33400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00-300GHz Wireles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667000"/>
            <a:ext cx="8931753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391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023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2242" y="3021872"/>
            <a:ext cx="3791153" cy="1931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186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"/>
            <a:ext cx="9574212" cy="762000"/>
          </a:xfrm>
        </p:spPr>
        <p:txBody>
          <a:bodyPr/>
          <a:lstStyle/>
          <a:p>
            <a:r>
              <a:rPr lang="en-US" dirty="0" smtClean="0"/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936977"/>
            <a:ext cx="9753600" cy="52904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silicon for short ranges below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0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Hz.</a:t>
            </a:r>
            <a:r>
              <a:rPr lang="en-US" sz="2400" b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 or III-V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 and PAs for longer-range links.  Just like cell phones today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frequency extenders for 340GHz and beyond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mputational complexit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sh networking to accommodate beam blockage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riving the technologies to low cost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3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5501"/>
            <a:ext cx="8610600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1800" dirty="0" smtClean="0">
                <a:solidFill>
                  <a:schemeClr val="bg1"/>
                </a:solidFill>
                <a:latin typeface="Calibri" pitchFamily="34" charset="0"/>
              </a:rPr>
              <a:t>(backup files follow)</a:t>
            </a:r>
            <a:endParaRPr lang="en-US" altLang="en-US" sz="105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1127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3300" y="4876800"/>
            <a:ext cx="2621280" cy="134112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68" y="4452402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604802"/>
            <a:ext cx="2235109" cy="18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3400"/>
            <a:ext cx="8231521" cy="612894"/>
          </a:xfrm>
        </p:spPr>
        <p:txBody>
          <a:bodyPr/>
          <a:lstStyle/>
          <a:p>
            <a:r>
              <a:rPr lang="en-US" dirty="0" smtClean="0"/>
              <a:t>100-300GHz Wireles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4525631"/>
            <a:ext cx="3446503" cy="175557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3789319"/>
            <a:ext cx="1268563" cy="120194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3647565"/>
            <a:ext cx="765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100-300GHz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arriers, massive spatial multiplexing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2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hubs and backhaul links, high-resolution imaging radar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742237" y="4922212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4" name="Equation" r:id="rId8" imgW="660240" imgH="177480" progId="Equation.DSMT4">
                    <p:embed/>
                  </p:oleObj>
                </mc:Choice>
                <mc:Fallback>
                  <p:oleObj name="Equation" r:id="rId8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5926313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5" name="Equation" r:id="rId10" imgW="545760" imgH="164880" progId="Equation.DSMT4">
                    <p:embed/>
                  </p:oleObj>
                </mc:Choice>
                <mc:Fallback>
                  <p:oleObj name="Equation" r:id="rId10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715677" y="36576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28600" y="1085975"/>
            <a:ext cx="703478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Wireless networks: exploding demand.</a:t>
            </a:r>
          </a:p>
          <a:p>
            <a:r>
              <a:rPr lang="en-US" sz="2000" dirty="0">
                <a:latin typeface="Calibri" pitchFamily="34" charset="0"/>
              </a:rPr>
              <a:t>Immediate industry response: 5G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~</a:t>
            </a:r>
            <a:r>
              <a:rPr lang="en-US" sz="2000" b="0" dirty="0" smtClean="0">
                <a:latin typeface="Calibri" pitchFamily="34" charset="0"/>
              </a:rPr>
              <a:t>10~40 GHz ("5G")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    ~40~100GHz ("5.5G ?")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000" dirty="0">
                <a:latin typeface="Calibri" pitchFamily="34" charset="0"/>
              </a:rPr>
              <a:t>Next generation (6G ??): above 100GHz</a:t>
            </a:r>
            <a:r>
              <a:rPr lang="en-US" sz="2000" dirty="0" smtClean="0">
                <a:latin typeface="Calibri" pitchFamily="34" charset="0"/>
              </a:rPr>
              <a:t>.. (?)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greatly increased spectrum, massive spatial </a:t>
            </a:r>
            <a:r>
              <a:rPr lang="en-US" sz="2000" b="0" dirty="0" smtClean="0">
                <a:latin typeface="Calibri" pitchFamily="34" charset="0"/>
              </a:rPr>
              <a:t>multiplexing</a:t>
            </a:r>
            <a:endParaRPr lang="en-US" sz="2000" b="0" dirty="0"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384" y="838200"/>
            <a:ext cx="2566416" cy="1371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688" y="2203704"/>
            <a:ext cx="3639312" cy="1377696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10901362" y="4114800"/>
            <a:ext cx="1062038" cy="293687"/>
            <a:chOff x="5791200" y="6488113"/>
            <a:chExt cx="1062038" cy="293687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6" name="Equation" r:id="rId14" imgW="596880" imgH="164880" progId="Equation.DSMT4">
                    <p:embed/>
                  </p:oleObj>
                </mc:Choice>
                <mc:Fallback>
                  <p:oleObj name="Equation" r:id="rId14" imgW="596880" imgH="16488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82522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590800"/>
            <a:ext cx="10972800" cy="398463"/>
          </a:xfrm>
        </p:spPr>
        <p:txBody>
          <a:bodyPr/>
          <a:lstStyle/>
          <a:p>
            <a:pPr algn="ctr"/>
            <a:r>
              <a:rPr lang="en-US" sz="7200" smtClean="0"/>
              <a:t>Updated tech comparsion slide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14461508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Transistors for 100-300GHz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94944" y="177609"/>
          <a:ext cx="4863656" cy="340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KGPlot" r:id="rId3" imgW="4863960" imgH="3403440" progId="KGraph_Plot">
                  <p:embed/>
                </p:oleObj>
              </mc:Choice>
              <mc:Fallback>
                <p:oleObj name="KGPlot" r:id="rId3" imgW="4863960" imgH="3403440" progId="KGraph_Plot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944" y="177609"/>
                        <a:ext cx="4863656" cy="34037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" y="906720"/>
            <a:ext cx="67183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good power &amp; noise up to ~150GHz. Not much beyond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-32nm nodes are best.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cord 100-300GHz PAs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 HBT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 better than CMOS, worse than InP HBT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 HEMT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power below 100GHz. Bandwidth improving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As-channel HEMT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 world's best low-noise amplifiers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21743"/>
              </p:ext>
            </p:extLst>
          </p:nvPr>
        </p:nvGraphicFramePr>
        <p:xfrm>
          <a:off x="6781800" y="3429000"/>
          <a:ext cx="48641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KGPlot" r:id="rId5" imgW="4863960" imgH="3403440" progId="KGraph_Plot">
                  <p:embed/>
                </p:oleObj>
              </mc:Choice>
              <mc:Fallback>
                <p:oleObj name="KGPlot" r:id="rId5" imgW="4863960" imgH="3403440" progId="KGraph_Plot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3429000"/>
                        <a:ext cx="4864100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21899"/>
              </p:ext>
            </p:extLst>
          </p:nvPr>
        </p:nvGraphicFramePr>
        <p:xfrm>
          <a:off x="304800" y="3454400"/>
          <a:ext cx="48641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KGPlot" r:id="rId7" imgW="4863960" imgH="3403440" progId="KGraph_Plot">
                  <p:embed/>
                </p:oleObj>
              </mc:Choice>
              <mc:Fallback>
                <p:oleObj name="KGPlot" r:id="rId7" imgW="4863960" imgH="3403440" progId="KGraph_Plot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454400"/>
                        <a:ext cx="4864100" cy="340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5960410"/>
            <a:ext cx="3657600" cy="383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results with low PAE at high Psat or </a:t>
            </a:r>
            <a:b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Psat with high PAE are not show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6620243"/>
            <a:ext cx="3657600" cy="237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</a:t>
            </a:r>
            <a:r>
              <a:rPr lang="en-US" sz="105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iled 9/9/2021</a:t>
            </a:r>
            <a:endParaRPr lang="en-US" sz="105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4812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8" y="138526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537665"/>
            <a:ext cx="2235109" cy="18026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687" y="1309064"/>
            <a:ext cx="2198232" cy="21851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Benefits of Short Wavelengt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1458494"/>
            <a:ext cx="3446503" cy="175557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5666" y="4572000"/>
            <a:ext cx="2517334" cy="194951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576283"/>
            <a:ext cx="2247336" cy="212931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840635"/>
            <a:ext cx="11214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3974068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448800" y="1461465"/>
            <a:ext cx="1352550" cy="317500"/>
            <a:chOff x="9448800" y="1295400"/>
            <a:chExt cx="1352550" cy="3175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6" name="Equation" r:id="rId9" imgW="761760" imgH="177480" progId="Equation.DSMT4">
                    <p:embed/>
                  </p:oleObj>
                </mc:Choice>
                <mc:Fallback>
                  <p:oleObj name="Equation" r:id="rId9" imgW="76176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8001000" y="185507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7" name="Equation" r:id="rId11" imgW="660240" imgH="177480" progId="Equation.DSMT4">
                    <p:embed/>
                  </p:oleObj>
                </mc:Choice>
                <mc:Fallback>
                  <p:oleObj name="Equation" r:id="rId11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285917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8" name="Equation" r:id="rId13" imgW="545760" imgH="164880" progId="Equation.DSMT4">
                    <p:embed/>
                  </p:oleObj>
                </mc:Choice>
                <mc:Fallback>
                  <p:oleObj name="Equation" r:id="rId13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791200" y="6488113"/>
            <a:ext cx="1062038" cy="293687"/>
            <a:chOff x="5791200" y="6488113"/>
            <a:chExt cx="1062038" cy="293687"/>
          </a:xfrm>
        </p:grpSpPr>
        <p:sp>
          <p:nvSpPr>
            <p:cNvPr id="41" name="Rectangle 4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69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993157" y="38100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924800" y="4191000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8020050" y="3886200"/>
            <a:ext cx="40195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PAs &amp; LNA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77200" y="5486400"/>
            <a:ext cx="3562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40GHz wireless: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1392" y="4495800"/>
            <a:ext cx="2883408" cy="147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5437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371600" y="701219"/>
            <a:ext cx="95488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pplication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57200" y="2667000"/>
            <a:ext cx="109728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819" y="3021872"/>
            <a:ext cx="3791153" cy="19311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0886" y="2860471"/>
            <a:ext cx="2883408" cy="14752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1437" y="4191000"/>
            <a:ext cx="1268563" cy="1201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770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83" y="-1"/>
            <a:ext cx="9253717" cy="759023"/>
          </a:xfrm>
        </p:spPr>
        <p:txBody>
          <a:bodyPr/>
          <a:lstStyle/>
          <a:p>
            <a:r>
              <a:rPr lang="en-US" dirty="0" smtClean="0"/>
              <a:t>Potential 100-300GHz System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83" y="1752600"/>
            <a:ext cx="3901664" cy="1719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367" y="1560666"/>
            <a:ext cx="2109354" cy="2257318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3400" y="1140023"/>
            <a:ext cx="4876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lvl="0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140GHz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MIMO Hub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172200" y="1063823"/>
            <a:ext cx="53946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210 or 280GHz MIMO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 Backhaul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26847" y="3909536"/>
            <a:ext cx="59739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lvl="0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40 or 210GHz Imaging Radar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3823" y="4800316"/>
            <a:ext cx="1268563" cy="120194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92" y="4755407"/>
            <a:ext cx="2883408" cy="147523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7548" y="4022216"/>
            <a:ext cx="3134960" cy="2253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0184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84474"/>
            <a:ext cx="9558873" cy="30017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140GHz massive MIMO hub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4953000"/>
            <a:ext cx="9601200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0.5-5 </a:t>
            </a: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Tb/s spatially-multiplexed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40GHz base </a:t>
            </a: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station 		</a:t>
            </a:r>
            <a:b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28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users/face, 4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faces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512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total users @ 1 user/beam,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Gb/s/bea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;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3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  <a:endParaRPr lang="en-US" sz="2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884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0 </a:t>
            </a:r>
            <a:r>
              <a:rPr lang="en-US" dirty="0">
                <a:solidFill>
                  <a:srgbClr val="FF0000"/>
                </a:solidFill>
              </a:rPr>
              <a:t>GHz </a:t>
            </a:r>
            <a:r>
              <a:rPr lang="en-US" dirty="0"/>
              <a:t>spatially multiplexed base station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1503807"/>
            <a:ext cx="10890354" cy="17727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f we use instead a 70GHz carrier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he range increases to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68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vs.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but the handset becomes 16mm×16mm (vs. 8mm×8mm),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hub array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comes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mm×524mm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vs.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mm×262mm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81000" y="3838003"/>
            <a:ext cx="7100790" cy="88639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r, use a 4×4 (8mm×8mm) handset array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range becomes ..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81000" y="5743003"/>
            <a:ext cx="11658600" cy="8863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andset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ea (more handset elements)→ 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nk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udge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asier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o obtain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cense for 140±2.5GHz than 75±2.5GHz</a:t>
            </a:r>
          </a:p>
        </p:txBody>
      </p:sp>
    </p:spTree>
    <p:extLst>
      <p:ext uri="{BB962C8B-B14F-4D97-AF65-F5344CB8AC3E}">
        <p14:creationId xmlns:p14="http://schemas.microsoft.com/office/powerpoint/2010/main" val="26232764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2.xml><?xml version="1.0" encoding="utf-8"?>
<a:theme xmlns:a="http://schemas.openxmlformats.org/drawingml/2006/main" name="1_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3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SenTer_template_wide_template</Template>
  <TotalTime>5012</TotalTime>
  <Pages>2</Pages>
  <Words>2050</Words>
  <Application>Microsoft Office PowerPoint</Application>
  <PresentationFormat>Widescreen</PresentationFormat>
  <Paragraphs>252</Paragraphs>
  <Slides>4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5" baseType="lpstr">
      <vt:lpstr>Arial</vt:lpstr>
      <vt:lpstr>Arial Narrow</vt:lpstr>
      <vt:lpstr>Calibri</vt:lpstr>
      <vt:lpstr>Impact</vt:lpstr>
      <vt:lpstr>Symbol</vt:lpstr>
      <vt:lpstr>Tahoma</vt:lpstr>
      <vt:lpstr>Times New Roman</vt:lpstr>
      <vt:lpstr>Verdana</vt:lpstr>
      <vt:lpstr>Wingdings</vt:lpstr>
      <vt:lpstr>JUMP Template</vt:lpstr>
      <vt:lpstr>1_JUMP Template</vt:lpstr>
      <vt:lpstr>1_very_thin-text_template</vt:lpstr>
      <vt:lpstr>KGPlot</vt:lpstr>
      <vt:lpstr>Equation</vt:lpstr>
      <vt:lpstr>100-300GHz Wireless Communications:  IC and System Design</vt:lpstr>
      <vt:lpstr>Acknowledgements</vt:lpstr>
      <vt:lpstr>PowerPoint Presentation</vt:lpstr>
      <vt:lpstr>100-300GHz Wireless</vt:lpstr>
      <vt:lpstr>Benefits of Short Wavelengths</vt:lpstr>
      <vt:lpstr>PowerPoint Presentation</vt:lpstr>
      <vt:lpstr>Potential 100-300GHz Systems</vt:lpstr>
      <vt:lpstr>140GHz massive MIMO hub</vt:lpstr>
      <vt:lpstr>70 GHz spatially multiplexed base station</vt:lpstr>
      <vt:lpstr>140GHz moderate-MIMO hub</vt:lpstr>
      <vt:lpstr>210 GHz, 640 Gb/s MIMO Backhaul</vt:lpstr>
      <vt:lpstr>210 GHz, 5.1 Tb/s MIMO backhaul</vt:lpstr>
      <vt:lpstr>70 GHz, 640 Gb/s MIMO backhaul (16QAM)</vt:lpstr>
      <vt:lpstr>PowerPoint Presentation</vt:lpstr>
      <vt:lpstr>System Design</vt:lpstr>
      <vt:lpstr>PowerPoint Presentation</vt:lpstr>
      <vt:lpstr>100-300GHz ICs</vt:lpstr>
      <vt:lpstr>mm-Wave Transistor Development</vt:lpstr>
      <vt:lpstr>PowerPoint Presentation</vt:lpstr>
      <vt:lpstr>The mm-wave module design problem</vt:lpstr>
      <vt:lpstr>Do we need 2D arrays ? 1D steering might be fine.</vt:lpstr>
      <vt:lpstr>2D vs. 1D: user spatial distribution</vt:lpstr>
      <vt:lpstr>140GHz hub: packaging challenges</vt:lpstr>
      <vt:lpstr>100-300GHz IC-package connections</vt:lpstr>
      <vt:lpstr>140GHz hub: ICs &amp; Antennas</vt:lpstr>
      <vt:lpstr>140GHz transmitter channel</vt:lpstr>
      <vt:lpstr>8-Channel 140GHz MIMO hub modules </vt:lpstr>
      <vt:lpstr>135GHz 8-channel MIMO hub array tile modules</vt:lpstr>
      <vt:lpstr>PowerPoint Presentation</vt:lpstr>
      <vt:lpstr>210 GHz MIMO backhaul demo</vt:lpstr>
      <vt:lpstr>210 GHz Transmitter and Receiver ICs</vt:lpstr>
      <vt:lpstr>Power Amplifiers in 250nm InP HBT</vt:lpstr>
      <vt:lpstr>280GHz transmitter and receiver IC designs</vt:lpstr>
      <vt:lpstr>PowerPoint Presentation</vt:lpstr>
      <vt:lpstr>The 100-300GHz 2D Array Challenge</vt:lpstr>
      <vt:lpstr>100-300GHz array frequency scaling</vt:lpstr>
      <vt:lpstr>PowerPoint Presentation</vt:lpstr>
      <vt:lpstr>Wireless above 100 GHz</vt:lpstr>
      <vt:lpstr>PowerPoint Presentation</vt:lpstr>
      <vt:lpstr>Updated tech comparsion slide</vt:lpstr>
      <vt:lpstr>Transistors for 100-300GHz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dwell: IC-design-related-tasks</dc:title>
  <dc:creator>mark rodwell</dc:creator>
  <cp:lastModifiedBy>rodwell</cp:lastModifiedBy>
  <cp:revision>217</cp:revision>
  <cp:lastPrinted>2002-08-11T02:20:55Z</cp:lastPrinted>
  <dcterms:created xsi:type="dcterms:W3CDTF">2018-03-30T20:11:53Z</dcterms:created>
  <dcterms:modified xsi:type="dcterms:W3CDTF">2021-10-11T18:13:41Z</dcterms:modified>
</cp:coreProperties>
</file>